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rFonts w:ascii="Times New Roman" w:eastAsia="Times New Roman" w:hAnsi="Times New Roman" w:cs="Times New Roman"/>
          <w:kern w:val="2"/>
          <w:sz w:val="28"/>
          <w:szCs w:val="28"/>
          <w:lang w:eastAsia="en-US"/>
          <w14:ligatures w14:val="standardContextual"/>
        </w:rPr>
        <w:id w:val="-335923172"/>
        <w:docPartObj>
          <w:docPartGallery w:val="Cover Pages"/>
          <w:docPartUnique/>
        </w:docPartObj>
      </w:sdtPr>
      <w:sdtEndPr>
        <w:rPr>
          <w:rFonts w:eastAsiaTheme="minorHAnsi"/>
        </w:rPr>
      </w:sdtEndPr>
      <w:sdtContent>
        <w:p w14:paraId="5756D408" w14:textId="5F52AE30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енский государственный университет</w:t>
          </w:r>
        </w:p>
        <w:p w14:paraId="391117CA" w14:textId="77777777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федра «Вычислительная техника»</w:t>
          </w:r>
        </w:p>
        <w:p w14:paraId="5FCA74E6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4F3978F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400A3A6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636EE87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30D90AC7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117F3D34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jc w:val="center"/>
            <w:rPr>
              <w:rFonts w:ascii="Times New Roman" w:hAnsi="Times New Roman" w:cs="Times New Roman"/>
              <w:sz w:val="28"/>
              <w:szCs w:val="28"/>
            </w:rPr>
          </w:pPr>
        </w:p>
        <w:p w14:paraId="595B9D40" w14:textId="77777777" w:rsidR="003842BD" w:rsidRDefault="003842BD" w:rsidP="00E04CD0">
          <w:pPr>
            <w:pStyle w:val="1"/>
            <w:jc w:val="center"/>
            <w:rPr>
              <w:rFonts w:ascii="Times New Roman" w:eastAsia="Arial" w:hAnsi="Times New Roman" w:cs="Times New Roman"/>
              <w:b/>
              <w:sz w:val="32"/>
              <w:szCs w:val="32"/>
            </w:rPr>
          </w:pPr>
          <w:r>
            <w:rPr>
              <w:rFonts w:ascii="Times New Roman" w:eastAsia="Arial" w:hAnsi="Times New Roman" w:cs="Times New Roman"/>
              <w:b/>
              <w:sz w:val="32"/>
              <w:szCs w:val="32"/>
            </w:rPr>
            <w:t>ОТЧЕТ</w:t>
          </w:r>
        </w:p>
        <w:p w14:paraId="2AAC8448" w14:textId="3A16A410" w:rsidR="003842BD" w:rsidRPr="00035EB4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лабораторной работе №</w:t>
          </w:r>
          <w:r w:rsidR="000F162E" w:rsidRPr="00035EB4">
            <w:rPr>
              <w:rFonts w:ascii="Times New Roman" w:eastAsia="Times New Roman" w:hAnsi="Times New Roman" w:cs="Times New Roman"/>
              <w:sz w:val="28"/>
              <w:szCs w:val="28"/>
            </w:rPr>
            <w:t>2</w:t>
          </w:r>
        </w:p>
        <w:p w14:paraId="375B8471" w14:textId="6260BBF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о курсу «Разработка кроссплатформенных приложений»</w:t>
          </w:r>
        </w:p>
        <w:p w14:paraId="4CF4A510" w14:textId="7176F319" w:rsidR="003842BD" w:rsidRDefault="003842BD" w:rsidP="00E04CD0">
          <w:pPr>
            <w:pStyle w:val="1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на тему «</w:t>
          </w:r>
          <w:r w:rsidR="000F162E" w:rsidRPr="000F162E">
            <w:rPr>
              <w:rFonts w:ascii="Times New Roman" w:eastAsia="Times New Roman" w:hAnsi="Times New Roman" w:cs="Times New Roman"/>
              <w:sz w:val="28"/>
              <w:szCs w:val="28"/>
            </w:rPr>
            <w:t>Работа с коллекциями объектов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»</w:t>
          </w:r>
        </w:p>
        <w:p w14:paraId="606D31A0" w14:textId="77777777" w:rsidR="003842BD" w:rsidRDefault="003842BD" w:rsidP="00E04CD0">
          <w:pPr>
            <w:pStyle w:val="1"/>
            <w:tabs>
              <w:tab w:val="left" w:pos="2340"/>
              <w:tab w:val="left" w:pos="3072"/>
            </w:tabs>
            <w:rPr>
              <w:rFonts w:ascii="Times New Roman" w:hAnsi="Times New Roman" w:cs="Times New Roman"/>
              <w:sz w:val="28"/>
              <w:szCs w:val="28"/>
            </w:rPr>
          </w:pPr>
        </w:p>
        <w:p w14:paraId="5815A6A8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51A76B93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1ED6B980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2E9727D6" w14:textId="77777777" w:rsidR="003842BD" w:rsidRDefault="003842BD" w:rsidP="00E04CD0">
          <w:pPr>
            <w:pStyle w:val="1"/>
            <w:rPr>
              <w:rFonts w:ascii="Times New Roman" w:hAnsi="Times New Roman" w:cs="Times New Roman"/>
              <w:sz w:val="28"/>
              <w:szCs w:val="28"/>
            </w:rPr>
          </w:pPr>
        </w:p>
        <w:p w14:paraId="77E00964" w14:textId="422ED52B" w:rsidR="003842BD" w:rsidRDefault="003842BD" w:rsidP="00E04CD0">
          <w:pPr>
            <w:pStyle w:val="1"/>
            <w:spacing w:after="0"/>
            <w:ind w:left="2832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Выполнили студенты группы 20ВВВ1:</w:t>
          </w:r>
        </w:p>
        <w:p w14:paraId="68D53A8F" w14:textId="0FF59C41" w:rsidR="003842BD" w:rsidRPr="00035EB4" w:rsidRDefault="00035EB4" w:rsidP="00035EB4">
          <w:pPr>
            <w:pStyle w:val="1"/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Тюгаев К</w:t>
          </w:r>
          <w:r w:rsidR="003842BD">
            <w:rPr>
              <w:rFonts w:ascii="Times New Roman" w:eastAsia="Times New Roman" w:hAnsi="Times New Roman" w:cs="Times New Roman"/>
              <w:sz w:val="28"/>
              <w:szCs w:val="28"/>
            </w:rPr>
            <w:t>.</w:t>
          </w:r>
          <w:r>
            <w:rPr>
              <w:rFonts w:ascii="Times New Roman" w:eastAsia="Times New Roman" w:hAnsi="Times New Roman" w:cs="Times New Roman"/>
              <w:sz w:val="28"/>
              <w:szCs w:val="28"/>
            </w:rPr>
            <w:t>А</w:t>
          </w:r>
          <w:r>
            <w:rPr>
              <w:rFonts w:ascii="Times New Roman" w:eastAsia="Times New Roman" w:hAnsi="Times New Roman" w:cs="Times New Roman"/>
              <w:sz w:val="28"/>
              <w:szCs w:val="28"/>
              <w:lang w:val="en-US"/>
            </w:rPr>
            <w:t>.</w:t>
          </w:r>
        </w:p>
        <w:p w14:paraId="57347C41" w14:textId="77777777" w:rsidR="003842BD" w:rsidRDefault="003842BD" w:rsidP="00E04CD0">
          <w:pPr>
            <w:pStyle w:val="1"/>
            <w:spacing w:after="0"/>
            <w:jc w:val="right"/>
            <w:rPr>
              <w:rFonts w:ascii="Times New Roman" w:eastAsia="Arial" w:hAnsi="Times New Roman" w:cs="Times New Roman"/>
              <w:b/>
              <w:sz w:val="28"/>
              <w:szCs w:val="28"/>
            </w:rPr>
          </w:pPr>
          <w:r>
            <w:rPr>
              <w:rFonts w:ascii="Times New Roman" w:eastAsia="Arial" w:hAnsi="Times New Roman" w:cs="Times New Roman"/>
              <w:b/>
              <w:sz w:val="28"/>
              <w:szCs w:val="28"/>
            </w:rPr>
            <w:t>Приняли:</w:t>
          </w:r>
        </w:p>
        <w:p w14:paraId="0A75742F" w14:textId="20FA8238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Юрова О.В.</w:t>
          </w:r>
        </w:p>
        <w:p w14:paraId="697944FB" w14:textId="7CF744B9" w:rsidR="003842BD" w:rsidRDefault="003842BD" w:rsidP="00E04CD0">
          <w:pPr>
            <w:pStyle w:val="1"/>
            <w:tabs>
              <w:tab w:val="left" w:pos="6660"/>
            </w:tabs>
            <w:spacing w:after="0"/>
            <w:jc w:val="right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Карамышева Н.С.</w:t>
          </w:r>
        </w:p>
        <w:p w14:paraId="56F6E9D1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5974E059" w14:textId="77777777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73CFA5F9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001F3407" w14:textId="77777777" w:rsidR="003842BD" w:rsidRDefault="003842BD" w:rsidP="00E04CD0">
          <w:pPr>
            <w:pStyle w:val="1"/>
            <w:tabs>
              <w:tab w:val="left" w:pos="6660"/>
            </w:tabs>
            <w:spacing w:after="0"/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</w:p>
        <w:p w14:paraId="481B99AE" w14:textId="6CFDD825" w:rsidR="003842BD" w:rsidRDefault="003842BD" w:rsidP="00E04CD0">
          <w:pPr>
            <w:pStyle w:val="1"/>
            <w:tabs>
              <w:tab w:val="left" w:pos="6660"/>
            </w:tabs>
            <w:jc w:val="center"/>
            <w:rPr>
              <w:rFonts w:ascii="Times New Roman" w:eastAsia="Times New Roman" w:hAnsi="Times New Roman" w:cs="Times New Roman"/>
              <w:sz w:val="28"/>
              <w:szCs w:val="28"/>
            </w:rPr>
          </w:pPr>
          <w:r>
            <w:rPr>
              <w:rFonts w:ascii="Times New Roman" w:eastAsia="Times New Roman" w:hAnsi="Times New Roman" w:cs="Times New Roman"/>
              <w:sz w:val="28"/>
              <w:szCs w:val="28"/>
            </w:rPr>
            <w:t>Пенза 2023 г.</w:t>
          </w:r>
        </w:p>
        <w:p w14:paraId="362B9535" w14:textId="39173374" w:rsidR="003842BD" w:rsidRDefault="003842BD" w:rsidP="000F162E">
          <w:pPr>
            <w:ind w:firstLine="708"/>
            <w:jc w:val="both"/>
            <w:rPr>
              <w:rFonts w:ascii="Times New Roman" w:hAnsi="Times New Roman" w:cs="Times New Roman"/>
              <w:sz w:val="28"/>
              <w:szCs w:val="28"/>
            </w:rPr>
          </w:pPr>
          <w:r w:rsidRPr="003842BD">
            <w:rPr>
              <w:rFonts w:ascii="Times New Roman" w:hAnsi="Times New Roman" w:cs="Times New Roman"/>
              <w:b/>
              <w:bCs/>
              <w:sz w:val="28"/>
              <w:szCs w:val="28"/>
            </w:rPr>
            <w:lastRenderedPageBreak/>
            <w:t>Цель работы</w:t>
          </w:r>
          <w:r w:rsidRPr="007B5568">
            <w:rPr>
              <w:rFonts w:ascii="Times New Roman" w:hAnsi="Times New Roman" w:cs="Times New Roman"/>
              <w:b/>
              <w:bCs/>
              <w:sz w:val="28"/>
              <w:szCs w:val="28"/>
            </w:rPr>
            <w:t>:</w:t>
          </w:r>
          <w:r w:rsidR="000F162E" w:rsidRPr="000F162E">
            <w:rPr>
              <w:rFonts w:ascii="Times New Roman" w:hAnsi="Times New Roman" w:cs="Times New Roman"/>
              <w:sz w:val="28"/>
              <w:szCs w:val="28"/>
            </w:rPr>
            <w:t xml:space="preserve"> изучить библиотеку стандартных коллекций Java Collections Framework, позволяющую хранить различные структуры данных.</w:t>
          </w:r>
        </w:p>
      </w:sdtContent>
    </w:sdt>
    <w:p w14:paraId="034AE7A9" w14:textId="2CA1CA07" w:rsidR="00850CE9" w:rsidRPr="007B5568" w:rsidRDefault="007B5568" w:rsidP="007B5568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="003842BD" w:rsidRPr="007B5568">
        <w:rPr>
          <w:rFonts w:ascii="Times New Roman" w:hAnsi="Times New Roman" w:cs="Times New Roman"/>
          <w:b/>
          <w:bCs/>
          <w:sz w:val="28"/>
          <w:szCs w:val="28"/>
        </w:rPr>
        <w:t>адани</w:t>
      </w:r>
      <w:r>
        <w:rPr>
          <w:rFonts w:ascii="Times New Roman" w:hAnsi="Times New Roman" w:cs="Times New Roman"/>
          <w:b/>
          <w:bCs/>
          <w:sz w:val="28"/>
          <w:szCs w:val="28"/>
        </w:rPr>
        <w:t>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0"/>
        <w:gridCol w:w="2907"/>
      </w:tblGrid>
      <w:tr w:rsidR="003842BD" w:rsidRPr="0087555A" w14:paraId="679D54E7" w14:textId="77777777" w:rsidTr="00E13B06">
        <w:trPr>
          <w:jc w:val="center"/>
        </w:trPr>
        <w:tc>
          <w:tcPr>
            <w:tcW w:w="2370" w:type="dxa"/>
            <w:vAlign w:val="center"/>
          </w:tcPr>
          <w:p w14:paraId="5DE53D73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2907" w:type="dxa"/>
            <w:vAlign w:val="center"/>
          </w:tcPr>
          <w:p w14:paraId="3E7347FC" w14:textId="77777777" w:rsidR="003842BD" w:rsidRPr="003842BD" w:rsidRDefault="003842BD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42BD">
              <w:rPr>
                <w:rFonts w:ascii="Times New Roman" w:hAnsi="Times New Roman" w:cs="Times New Roman"/>
                <w:sz w:val="28"/>
                <w:szCs w:val="28"/>
              </w:rPr>
              <w:t>Функция</w:t>
            </w:r>
          </w:p>
        </w:tc>
      </w:tr>
      <w:tr w:rsidR="003842BD" w:rsidRPr="00286C82" w14:paraId="4D5E81C1" w14:textId="77777777" w:rsidTr="00E13B06">
        <w:trPr>
          <w:jc w:val="center"/>
        </w:trPr>
        <w:tc>
          <w:tcPr>
            <w:tcW w:w="2370" w:type="dxa"/>
            <w:vAlign w:val="center"/>
          </w:tcPr>
          <w:p w14:paraId="575BA095" w14:textId="07290B38" w:rsidR="003842BD" w:rsidRPr="003842BD" w:rsidRDefault="00035EB4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bookmarkStart w:id="0" w:name="_GoBack"/>
            <w:bookmarkEnd w:id="0"/>
          </w:p>
        </w:tc>
        <w:tc>
          <w:tcPr>
            <w:tcW w:w="2907" w:type="dxa"/>
            <w:vAlign w:val="center"/>
          </w:tcPr>
          <w:p w14:paraId="712C58FB" w14:textId="77777777" w:rsidR="003842BD" w:rsidRPr="003842BD" w:rsidRDefault="00127252" w:rsidP="00E13B06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42BD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740" w:dyaOrig="360" w14:anchorId="7051C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.55pt;height:17.7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764171167" r:id="rId7"/>
              </w:object>
            </w:r>
          </w:p>
        </w:tc>
      </w:tr>
    </w:tbl>
    <w:p w14:paraId="163CE009" w14:textId="77777777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7BFBDB1C" w14:textId="5CA738DA" w:rsidR="007B5568" w:rsidRDefault="007B5568" w:rsidP="007B556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63FA835" wp14:editId="70641CE2">
            <wp:extent cx="4320000" cy="1552096"/>
            <wp:effectExtent l="0" t="0" r="4445" b="0"/>
            <wp:docPr id="9892837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24" t="57609" r="18033" b="21817"/>
                    <a:stretch/>
                  </pic:blipFill>
                  <pic:spPr bwMode="auto">
                    <a:xfrm>
                      <a:off x="0" y="0"/>
                      <a:ext cx="4320000" cy="15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02BDDD" w14:textId="77777777" w:rsidR="000F162E" w:rsidRDefault="000F162E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F162E">
        <w:rPr>
          <w:rFonts w:ascii="Times New Roman" w:hAnsi="Times New Roman" w:cs="Times New Roman"/>
          <w:sz w:val="28"/>
          <w:szCs w:val="28"/>
        </w:rPr>
        <w:t>Модифицировать приложение из предыдущей лабораторной работы, реализовав хранение данных таблицы с использованием библиотеки коллекций. Для этого реализовать класс RecIntegral, способный хранить одну запись таблицы. Для нечетных вариантов в качестве класса-коллекции выбрать ArrayList, для четных - LinkedList. Кроме того, добавить пару кнопок: очистить / заполнить, которые будут очищать таблицу и заполнять ее данными из коллекции соответственно. Оформление лабораторной работы должно быть выполнено в соответствии с требованиями, приведенными в Приложении 2.</w:t>
      </w:r>
    </w:p>
    <w:p w14:paraId="2EF4D1A0" w14:textId="4761D3AF" w:rsidR="007B5568" w:rsidRDefault="007B5568" w:rsidP="000F162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B1FA6AA" w14:textId="57E24DA1" w:rsidR="007B5568" w:rsidRDefault="007B5568" w:rsidP="007B556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Ход работы:</w:t>
      </w:r>
    </w:p>
    <w:p w14:paraId="2F1CBA73" w14:textId="0368EF72" w:rsidR="000F162E" w:rsidRPr="000F162E" w:rsidRDefault="000F162E" w:rsidP="000F162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олнили интерфейс приложения разработанного в предыдущей лабораторной работе двумя новыми кнопками.</w:t>
      </w:r>
    </w:p>
    <w:p w14:paraId="52C434CB" w14:textId="3CEECFFA" w:rsidR="00E4649A" w:rsidRPr="003C3FAC" w:rsidRDefault="003C3FAC" w:rsidP="00E4649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C3FAC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F23D18A" wp14:editId="18FE4314">
            <wp:extent cx="5400000" cy="3564404"/>
            <wp:effectExtent l="0" t="0" r="0" b="0"/>
            <wp:docPr id="4630058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00581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64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5541E" w14:textId="763ACC1E" w:rsidR="00E4649A" w:rsidRDefault="00E4649A" w:rsidP="003C3FA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писали </w:t>
      </w:r>
      <w:r w:rsidR="003C3FAC">
        <w:rPr>
          <w:rFonts w:ascii="Times New Roman" w:hAnsi="Times New Roman" w:cs="Times New Roman"/>
          <w:sz w:val="28"/>
          <w:szCs w:val="28"/>
        </w:rPr>
        <w:t xml:space="preserve">новые </w:t>
      </w:r>
      <w:r>
        <w:rPr>
          <w:rFonts w:ascii="Times New Roman" w:hAnsi="Times New Roman" w:cs="Times New Roman"/>
          <w:sz w:val="28"/>
          <w:szCs w:val="28"/>
        </w:rPr>
        <w:t>функции, выполняемые кнопками</w:t>
      </w:r>
    </w:p>
    <w:p w14:paraId="770D5376" w14:textId="054E0BF0" w:rsidR="00E4649A" w:rsidRPr="00E4649A" w:rsidRDefault="00E4649A" w:rsidP="00E4649A">
      <w:pPr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авить </w:t>
      </w:r>
    </w:p>
    <w:p w14:paraId="5B1A6B7C" w14:textId="418AA2CF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94B54A" wp14:editId="08E13B7C">
            <wp:extent cx="5400000" cy="1660500"/>
            <wp:effectExtent l="0" t="0" r="0" b="0"/>
            <wp:docPr id="15351582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158288" name="Рисунок 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6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80F23" w14:textId="5DB692DF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олнить</w:t>
      </w:r>
    </w:p>
    <w:p w14:paraId="30A4130A" w14:textId="3D02AF1E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CFC410E" wp14:editId="405DE90C">
            <wp:extent cx="5400000" cy="1254375"/>
            <wp:effectExtent l="0" t="0" r="0" b="3175"/>
            <wp:docPr id="17736929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692964" name="Рисунок 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F182" w14:textId="77777777" w:rsidR="00E4649A" w:rsidRDefault="00E464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324046" w14:textId="063E88B0" w:rsidR="00E4649A" w:rsidRDefault="003C3FAC" w:rsidP="00E4649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чистить</w:t>
      </w:r>
    </w:p>
    <w:p w14:paraId="46B8563A" w14:textId="68F4B748" w:rsidR="00E4649A" w:rsidRDefault="00E4649A" w:rsidP="00E4649A">
      <w:pPr>
        <w:jc w:val="both"/>
        <w:rPr>
          <w:rFonts w:ascii="Times New Roman" w:hAnsi="Times New Roman" w:cs="Times New Roman"/>
          <w:sz w:val="28"/>
          <w:szCs w:val="28"/>
        </w:rPr>
      </w:pPr>
      <w:r w:rsidRPr="00E464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F2836D3" wp14:editId="00A233E8">
            <wp:extent cx="5400000" cy="742751"/>
            <wp:effectExtent l="0" t="0" r="0" b="635"/>
            <wp:docPr id="21250731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73157" name="Рисунок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742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2B20F" w14:textId="74CBBA28" w:rsidR="00A45A82" w:rsidRDefault="00A45A82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Листинг</w:t>
      </w:r>
      <w:r w:rsidRPr="00A45A82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5363A687" w14:textId="5693B72C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RecIntegral.java</w:t>
      </w:r>
    </w:p>
    <w:p w14:paraId="036174C9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4CCA07A7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7D947A3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Classes/Class.java to edit this template</w:t>
      </w:r>
    </w:p>
    <w:p w14:paraId="4420928D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30A302AA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package my.numberaddition;</w:t>
      </w:r>
    </w:p>
    <w:p w14:paraId="78AA0C9F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EB319F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27F6CE80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425CD4D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7E5D71B3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61DFD211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public class RecIntegral {</w:t>
      </w:r>
    </w:p>
    <w:p w14:paraId="628AC1B2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topBorder;</w:t>
      </w:r>
    </w:p>
    <w:p w14:paraId="0035BC9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downBorder;</w:t>
      </w:r>
    </w:p>
    <w:p w14:paraId="28915236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step;</w:t>
      </w:r>
    </w:p>
    <w:p w14:paraId="6A0BBB8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5F26376E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RecIntegral(double topBorder,double downBorder,double step){</w:t>
      </w:r>
    </w:p>
    <w:p w14:paraId="58296DC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his.topBorder = topBorder;</w:t>
      </w:r>
    </w:p>
    <w:p w14:paraId="48660818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his.downBorder = downBorder;</w:t>
      </w:r>
    </w:p>
    <w:p w14:paraId="0D516A85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his.step = step;</w:t>
      </w:r>
    </w:p>
    <w:p w14:paraId="07703614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76D754DC" w14:textId="77777777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A45E8C7" w14:textId="3DDF7395" w:rsidR="003C3FAC" w:rsidRPr="00CC221D" w:rsidRDefault="003C3FAC" w:rsidP="00CC22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678DB000" w14:textId="6AE96BFF" w:rsidR="003C3FAC" w:rsidRDefault="003C3FAC" w:rsidP="00A45A82">
      <w:pPr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C3FAC">
        <w:rPr>
          <w:rFonts w:ascii="Times New Roman" w:hAnsi="Times New Roman" w:cs="Times New Roman"/>
          <w:b/>
          <w:bCs/>
          <w:sz w:val="28"/>
          <w:szCs w:val="28"/>
          <w:lang w:val="en-US"/>
        </w:rPr>
        <w:t>ContactEditorU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.java</w:t>
      </w:r>
    </w:p>
    <w:p w14:paraId="7B0CE16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</w:t>
      </w:r>
    </w:p>
    <w:p w14:paraId="382FAF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Licenses/license-default.txt to change this license</w:t>
      </w:r>
    </w:p>
    <w:p w14:paraId="1874D9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Click nbfs://nbhost/SystemFileSystem/Templates/GUIForms/JFrame.java to edit this template</w:t>
      </w:r>
    </w:p>
    <w:p w14:paraId="55B67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531910B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package my.numberaddition;</w:t>
      </w:r>
    </w:p>
    <w:p w14:paraId="03A249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import javax.swing.table.DefaultTableModel;</w:t>
      </w:r>
    </w:p>
    <w:p w14:paraId="03E65B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import java.util.LinkedList;</w:t>
      </w:r>
    </w:p>
    <w:p w14:paraId="3744524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import java.util.List;</w:t>
      </w:r>
    </w:p>
    <w:p w14:paraId="5315E0A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import java.util.Iterator;</w:t>
      </w:r>
    </w:p>
    <w:p w14:paraId="09579B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F309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/**</w:t>
      </w:r>
    </w:p>
    <w:p w14:paraId="06CBEF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</w:t>
      </w:r>
    </w:p>
    <w:p w14:paraId="58BBDF7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 @author Acer</w:t>
      </w:r>
    </w:p>
    <w:p w14:paraId="3A77F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*/</w:t>
      </w:r>
    </w:p>
    <w:p w14:paraId="27829E9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public class ContactEditorUI extends javax.swing.JFrame {</w:t>
      </w:r>
    </w:p>
    <w:p w14:paraId="590A6EF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04F62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List&lt;RecIntegral&gt; list = new LinkedList&lt;&gt;();</w:t>
      </w:r>
    </w:p>
    <w:p w14:paraId="00887C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0F211B4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Creates new form ContactEditorUI</w:t>
      </w:r>
    </w:p>
    <w:p w14:paraId="04205A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68335E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ContactEditorUI() {</w:t>
      </w:r>
    </w:p>
    <w:p w14:paraId="15BD74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nitComponents();</w:t>
      </w:r>
    </w:p>
    <w:p w14:paraId="202A18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09F053D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3CD591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57DF9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This method is called from within the constructor to initialize the form.</w:t>
      </w:r>
    </w:p>
    <w:p w14:paraId="378E5F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WARNING: Do NOT modify this code. The content of this method is always</w:t>
      </w:r>
    </w:p>
    <w:p w14:paraId="6C04CF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regenerated by the Form Editor.</w:t>
      </w:r>
    </w:p>
    <w:p w14:paraId="0F921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720583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@SuppressWarnings("unchecked")</w:t>
      </w:r>
    </w:p>
    <w:p w14:paraId="58A23A2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&lt;editor-fold defaultstate="collapsed" desc="Generated Code"&gt;                          </w:t>
      </w:r>
    </w:p>
    <w:p w14:paraId="629D4F6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initComponents() {</w:t>
      </w:r>
    </w:p>
    <w:p w14:paraId="47FC9BA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EB4E9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 = new javax.swing.JPanel();</w:t>
      </w:r>
    </w:p>
    <w:p w14:paraId="1E3224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 = new javax.swing.JLabel();</w:t>
      </w:r>
    </w:p>
    <w:p w14:paraId="04A118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 = new javax.swing.JLabel();</w:t>
      </w:r>
    </w:p>
    <w:p w14:paraId="3329386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 = new javax.swing.JLabel();</w:t>
      </w:r>
    </w:p>
    <w:p w14:paraId="4F66DC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 = new javax.swing.JButton();</w:t>
      </w:r>
    </w:p>
    <w:p w14:paraId="3816D3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 = new javax.swing.JButton();</w:t>
      </w:r>
    </w:p>
    <w:p w14:paraId="5EB1FC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 = new javax.swing.JButton();</w:t>
      </w:r>
    </w:p>
    <w:p w14:paraId="6D2765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 = new javax.swing.JTextField();</w:t>
      </w:r>
    </w:p>
    <w:p w14:paraId="1B7D98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2 = new javax.swing.JTextField();</w:t>
      </w:r>
    </w:p>
    <w:p w14:paraId="3C40EC0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3 = new javax.swing.JTextField();</w:t>
      </w:r>
    </w:p>
    <w:p w14:paraId="21AC50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 = new javax.swing.JScrollPane();</w:t>
      </w:r>
    </w:p>
    <w:p w14:paraId="6A9C8E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 = new javax.swing.JTable();</w:t>
      </w:r>
    </w:p>
    <w:p w14:paraId="131719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 = new javax.swing.JLabel();</w:t>
      </w:r>
    </w:p>
    <w:p w14:paraId="783E5E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 = new javax.swing.JButton();</w:t>
      </w:r>
    </w:p>
    <w:p w14:paraId="0BCD4B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 = new javax.swing.JButton();</w:t>
      </w:r>
    </w:p>
    <w:p w14:paraId="5DDAE73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1E4AAE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etDefaultCloseOperation(javax.swing.WindowConstants.EXIT_ON_CLOSE);</w:t>
      </w:r>
    </w:p>
    <w:p w14:paraId="2C7E3B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1C39C0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Border(javax.swing.BorderFactory.createTitledBorder("Lab1 - 2. sin(x)"));</w:t>
      </w:r>
    </w:p>
    <w:p w14:paraId="4844DB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B346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1.setText("Верхняя граница");</w:t>
      </w:r>
    </w:p>
    <w:p w14:paraId="3C9D4F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9F2F1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2.setText("Нижняя граница");</w:t>
      </w:r>
    </w:p>
    <w:p w14:paraId="7835DC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54FF80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3.setText("Шаг");</w:t>
      </w:r>
    </w:p>
    <w:p w14:paraId="27EB81A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0D9E4B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setText("Добавить");</w:t>
      </w:r>
    </w:p>
    <w:p w14:paraId="12275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1.addActionListener(new java.awt.event.ActionListener() {</w:t>
      </w:r>
    </w:p>
    <w:p w14:paraId="098BA6C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4D89592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1ActionPerformed(evt);</w:t>
      </w:r>
    </w:p>
    <w:p w14:paraId="292F51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7628E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3AFEBAB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94E1DD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ext("Удалить");</w:t>
      </w:r>
    </w:p>
    <w:p w14:paraId="24DC1B7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2.setToolTipText("");</w:t>
      </w:r>
    </w:p>
    <w:p w14:paraId="2B15C9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jButton2.addActionListener(new java.awt.event.ActionListener() {</w:t>
      </w:r>
    </w:p>
    <w:p w14:paraId="7DEB41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45379E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2ActionPerformed(evt);</w:t>
      </w:r>
    </w:p>
    <w:p w14:paraId="01B7FA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A05377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52D7CA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D146B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setText("Вычислисть");</w:t>
      </w:r>
    </w:p>
    <w:p w14:paraId="536FD1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3.addActionListener(new java.awt.event.ActionListener() {</w:t>
      </w:r>
    </w:p>
    <w:p w14:paraId="03C7F2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28A693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3ActionPerformed(evt);</w:t>
      </w:r>
    </w:p>
    <w:p w14:paraId="198836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19B164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456349C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132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extField1.addActionListener(new java.awt.event.ActionListener() {</w:t>
      </w:r>
    </w:p>
    <w:p w14:paraId="321B96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676D22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TextField1ActionPerformed(evt);</w:t>
      </w:r>
    </w:p>
    <w:p w14:paraId="60D18E2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6248099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0A5F8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306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Table1.setModel(new javax.swing.table.DefaultTableModel(</w:t>
      </w:r>
    </w:p>
    <w:p w14:paraId="2DC2BF9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Object</w:t>
      </w:r>
      <w:r w:rsidRPr="00CC221D">
        <w:rPr>
          <w:rFonts w:ascii="Times New Roman" w:hAnsi="Times New Roman" w:cs="Times New Roman"/>
          <w:sz w:val="24"/>
          <w:szCs w:val="24"/>
        </w:rPr>
        <w:t xml:space="preserve"> [][] {</w:t>
      </w:r>
    </w:p>
    <w:p w14:paraId="233CD3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8519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},</w:t>
      </w:r>
    </w:p>
    <w:p w14:paraId="6023F2B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CC221D">
        <w:rPr>
          <w:rFonts w:ascii="Times New Roman" w:hAnsi="Times New Roman" w:cs="Times New Roman"/>
          <w:sz w:val="24"/>
          <w:szCs w:val="24"/>
        </w:rPr>
        <w:t xml:space="preserve">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String</w:t>
      </w:r>
      <w:r w:rsidRPr="00CC221D">
        <w:rPr>
          <w:rFonts w:ascii="Times New Roman" w:hAnsi="Times New Roman" w:cs="Times New Roman"/>
          <w:sz w:val="24"/>
          <w:szCs w:val="24"/>
        </w:rPr>
        <w:t xml:space="preserve"> [] {</w:t>
      </w:r>
    </w:p>
    <w:p w14:paraId="5E23642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    "Верхняя граница", "Нижняя граница", "Шаг", "Результат"</w:t>
      </w:r>
    </w:p>
    <w:p w14:paraId="0EC6B1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7A6439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);</w:t>
      </w:r>
    </w:p>
    <w:p w14:paraId="407C098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ScrollPane1.setViewportView(jTable1);</w:t>
      </w:r>
    </w:p>
    <w:p w14:paraId="7185EA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994C4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4.setFont(new java.awt.Font("Segoe UI", 1, 18)); // NOI18N</w:t>
      </w:r>
    </w:p>
    <w:p w14:paraId="1B36CB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Label</w:t>
      </w:r>
      <w:r w:rsidRPr="00CC221D">
        <w:rPr>
          <w:rFonts w:ascii="Times New Roman" w:hAnsi="Times New Roman" w:cs="Times New Roman"/>
          <w:sz w:val="24"/>
          <w:szCs w:val="24"/>
        </w:rPr>
        <w:t>4.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r w:rsidRPr="00CC221D">
        <w:rPr>
          <w:rFonts w:ascii="Times New Roman" w:hAnsi="Times New Roman" w:cs="Times New Roman"/>
          <w:sz w:val="24"/>
          <w:szCs w:val="24"/>
        </w:rPr>
        <w:t>("Свойства интегрирования");</w:t>
      </w:r>
    </w:p>
    <w:p w14:paraId="2021A0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1D57E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jButton</w:t>
      </w:r>
      <w:r w:rsidRPr="00CC221D">
        <w:rPr>
          <w:rFonts w:ascii="Times New Roman" w:hAnsi="Times New Roman" w:cs="Times New Roman"/>
          <w:sz w:val="24"/>
          <w:szCs w:val="24"/>
        </w:rPr>
        <w:t>4.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setText</w:t>
      </w:r>
      <w:r w:rsidRPr="00CC221D">
        <w:rPr>
          <w:rFonts w:ascii="Times New Roman" w:hAnsi="Times New Roman" w:cs="Times New Roman"/>
          <w:sz w:val="24"/>
          <w:szCs w:val="24"/>
        </w:rPr>
        <w:t>("Заполнить");</w:t>
      </w:r>
    </w:p>
    <w:p w14:paraId="11C0F6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C221D">
        <w:rPr>
          <w:rFonts w:ascii="Times New Roman" w:hAnsi="Times New Roman" w:cs="Times New Roman"/>
          <w:sz w:val="24"/>
          <w:szCs w:val="24"/>
          <w:lang w:val="en-US"/>
        </w:rPr>
        <w:t>jButton4.setPreferredSize(new java.awt.Dimension(90, 23));</w:t>
      </w:r>
    </w:p>
    <w:p w14:paraId="32AE397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4.addActionListener(new java.awt.event.ActionListener() {</w:t>
      </w:r>
    </w:p>
    <w:p w14:paraId="60DF1A9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6A0AF7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4ActionPerformed(evt);</w:t>
      </w:r>
    </w:p>
    <w:p w14:paraId="41B5A2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01EE9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CDEF2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066E9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Text("Очистить");</w:t>
      </w:r>
    </w:p>
    <w:p w14:paraId="51CDD6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setPreferredSize(new java.awt.Dimension(90, 23));</w:t>
      </w:r>
    </w:p>
    <w:p w14:paraId="60A2FE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Button5.addActionListener(new java.awt.event.ActionListener() {</w:t>
      </w:r>
    </w:p>
    <w:p w14:paraId="681C565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actionPerformed(java.awt.event.ActionEvent evt) {</w:t>
      </w:r>
    </w:p>
    <w:p w14:paraId="222A52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jButton5ActionPerformed(evt);</w:t>
      </w:r>
    </w:p>
    <w:p w14:paraId="4C99B6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3FF666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6AD77B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7994D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avax.swing.GroupLayout jPanel1Layout = new javax.swing.GroupLayout(jPanel1);</w:t>
      </w:r>
    </w:p>
    <w:p w14:paraId="7F480A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.setLayout(jPanel1Layout);</w:t>
      </w:r>
    </w:p>
    <w:p w14:paraId="09BD20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HorizontalGroup(</w:t>
      </w:r>
    </w:p>
    <w:p w14:paraId="378AEE5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javax.swing.GroupLayout.Alignment.LEADING)</w:t>
      </w:r>
    </w:p>
    <w:p w14:paraId="67E5AD0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.addGroup(jPanel1Layout.createSequentialGroup()</w:t>
      </w:r>
    </w:p>
    <w:p w14:paraId="712C05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roup(jPanel1Layout.createParallelGroup(javax.swing.GroupLayout.Alignment.LEADING)</w:t>
      </w:r>
    </w:p>
    <w:p w14:paraId="40E22AF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Group(jPanel1Layout.createSequentialGroup()</w:t>
      </w:r>
    </w:p>
    <w:p w14:paraId="3F97284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Gap(6, 6, 6)</w:t>
      </w:r>
    </w:p>
    <w:p w14:paraId="24F066B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Group(jPanel1Layout.createParallelGroup(javax.swing.GroupLayout.Alignment.LEADING)</w:t>
      </w:r>
    </w:p>
    <w:p w14:paraId="35A11BD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.addComponent(jScrollPane1, javax.swing.GroupLayout.PREFERRED_SIZE, 608, javax.swing.GroupLayout.PREFERRED_SIZE)</w:t>
      </w:r>
    </w:p>
    <w:p w14:paraId="00B540F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.addGroup(jPanel1Layout.createSequentialGroup()</w:t>
      </w:r>
    </w:p>
    <w:p w14:paraId="448A69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Group(jPanel1Layout.createParallelGroup(javax.swing.GroupLayout.Alignment.TRAILING, false)</w:t>
      </w:r>
    </w:p>
    <w:p w14:paraId="0D05B8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Label3, javax.swing.GroupLayout.DEFAULT_SIZE, javax.swing.GroupLayout.DEFAULT_SIZE, Short.MAX_VALUE)</w:t>
      </w:r>
    </w:p>
    <w:p w14:paraId="2F7CDAE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Label2, javax.swing.GroupLayout.DEFAULT_SIZE, javax.swing.GroupLayout.DEFAULT_SIZE, Short.MAX_VALUE)</w:t>
      </w:r>
    </w:p>
    <w:p w14:paraId="63E5F9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Label1, javax.swing.GroupLayout.DEFAULT_SIZE, javax.swing.GroupLayout.DEFAULT_SIZE, Short.MAX_VALUE))</w:t>
      </w:r>
    </w:p>
    <w:p w14:paraId="08A839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Gap(18, 18, 18)</w:t>
      </w:r>
    </w:p>
    <w:p w14:paraId="38A2052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Group(jPanel1Layout.createParallelGroup(javax.swing.GroupLayout.Alignment.LEADING)</w:t>
      </w:r>
    </w:p>
    <w:p w14:paraId="3AABD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TextField1, javax.swing.GroupLayout.Alignment.TRAILING, javax.swing.GroupLayout.PREFERRED_SIZE, 230, javax.swing.GroupLayout.PREFERRED_SIZE)</w:t>
      </w:r>
    </w:p>
    <w:p w14:paraId="6EB8E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TextField2, javax.swing.GroupLayout.Alignment.TRAILING, javax.swing.GroupLayout.PREFERRED_SIZE, 230, javax.swing.GroupLayout.PREFERRED_SIZE)</w:t>
      </w:r>
    </w:p>
    <w:p w14:paraId="47B367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TextField3, javax.swing.GroupLayout.Alignment.TRAILING, javax.swing.GroupLayout.PREFERRED_SIZE, 230, javax.swing.GroupLayout.PREFERRED_SIZE))</w:t>
      </w:r>
    </w:p>
    <w:p w14:paraId="489551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PreferredGap(javax.swing.LayoutStyle.ComponentPlacement.UNRELATED)</w:t>
      </w:r>
    </w:p>
    <w:p w14:paraId="235997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Group(jPanel1Layout.createParallelGroup(javax.swing.GroupLayout.Alignment.LEADING)</w:t>
      </w:r>
    </w:p>
    <w:p w14:paraId="3F03BE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Group(jPanel1Layout.createParallelGroup(javax.swing.GroupLayout.Alignment.TRAILING, false)</w:t>
      </w:r>
    </w:p>
    <w:p w14:paraId="0DB163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.addComponent(jButton2, javax.swing.GroupLayout.Alignment.LEADING, javax.swing.GroupLayout.DEFAULT_SIZE, javax.swing.GroupLayout.DEFAULT_SIZE, Short.MAX_VALUE)</w:t>
      </w:r>
    </w:p>
    <w:p w14:paraId="693704F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.addComponent(jButton1, javax.swing.GroupLayout.Alignment.LEADING, javax.swing.GroupLayout.DEFAULT_SIZE, 96, Short.MAX_VALUE))</w:t>
      </w:r>
    </w:p>
    <w:p w14:paraId="7EC6AA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.addComponent(jButton3)))</w:t>
      </w:r>
    </w:p>
    <w:p w14:paraId="2693A5B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        .addGroup(jPanel1Layout.createSequentialGroup()</w:t>
      </w:r>
    </w:p>
    <w:p w14:paraId="094806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Gap(196, 196, 196)</w:t>
      </w:r>
    </w:p>
    <w:p w14:paraId="2B28E4D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.addComponent(jLabel4))))</w:t>
      </w:r>
    </w:p>
    <w:p w14:paraId="5ADF07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Group(jPanel1Layout.createSequentialGroup()</w:t>
      </w:r>
    </w:p>
    <w:p w14:paraId="392646F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ContainerGap()</w:t>
      </w:r>
    </w:p>
    <w:p w14:paraId="0C7C6E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Component(jButton4, javax.swing.GroupLayout.PREFERRED_SIZE, javax.swing.GroupLayout.DEFAULT_SIZE, javax.swing.GroupLayout.PREFERRED_SIZE)</w:t>
      </w:r>
    </w:p>
    <w:p w14:paraId="1CB4AE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PreferredGap(javax.swing.LayoutStyle.ComponentPlacement.UNRELATED)</w:t>
      </w:r>
    </w:p>
    <w:p w14:paraId="5A9F1A9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.addComponent(jButton5, javax.swing.GroupLayout.PREFERRED_SIZE, javax.swing.GroupLayout.DEFAULT_SIZE, javax.swing.GroupLayout.PREFERRED_SIZE)))</w:t>
      </w:r>
    </w:p>
    <w:p w14:paraId="24CCD0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ContainerGap(16, Short.MAX_VALUE))</w:t>
      </w:r>
    </w:p>
    <w:p w14:paraId="605851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4830C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Panel1Layout.setVerticalGroup(</w:t>
      </w:r>
    </w:p>
    <w:p w14:paraId="6784C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Panel1Layout.createParallelGroup(javax.swing.GroupLayout.Alignment.LEADING)</w:t>
      </w:r>
    </w:p>
    <w:p w14:paraId="6B2576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.addGroup(jPanel1Layout.createSequentialGroup()</w:t>
      </w:r>
    </w:p>
    <w:p w14:paraId="17500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ap(0, 0, 0)</w:t>
      </w:r>
    </w:p>
    <w:p w14:paraId="7389DA7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Component(jLabel4)</w:t>
      </w:r>
    </w:p>
    <w:p w14:paraId="0A8F7B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ap(18, 30, Short.MAX_VALUE)</w:t>
      </w:r>
    </w:p>
    <w:p w14:paraId="3D8196A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roup(jPanel1Layout.createParallelGroup(javax.swing.GroupLayout.Alignment.BASELINE)</w:t>
      </w:r>
    </w:p>
    <w:p w14:paraId="2F7E0E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Label1)</w:t>
      </w:r>
    </w:p>
    <w:p w14:paraId="120562D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Button1)</w:t>
      </w:r>
    </w:p>
    <w:p w14:paraId="73AE2F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TextField1, javax.swing.GroupLayout.PREFERRED_SIZE, javax.swing.GroupLayout.DEFAULT_SIZE, javax.swing.GroupLayout.PREFERRED_SIZE))</w:t>
      </w:r>
    </w:p>
    <w:p w14:paraId="7C7030D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ap(18, 18, 18)</w:t>
      </w:r>
    </w:p>
    <w:p w14:paraId="770EA16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roup(jPanel1Layout.createParallelGroup(javax.swing.GroupLayout.Alignment.BASELINE)</w:t>
      </w:r>
    </w:p>
    <w:p w14:paraId="07533C5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Label2)</w:t>
      </w:r>
    </w:p>
    <w:p w14:paraId="1F3ED7E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Button2)</w:t>
      </w:r>
    </w:p>
    <w:p w14:paraId="48EDB44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TextField2, javax.swing.GroupLayout.PREFERRED_SIZE, javax.swing.GroupLayout.DEFAULT_SIZE, javax.swing.GroupLayout.PREFERRED_SIZE))</w:t>
      </w:r>
    </w:p>
    <w:p w14:paraId="6228D4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ap(18, 18, 18)</w:t>
      </w:r>
    </w:p>
    <w:p w14:paraId="5366E65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roup(jPanel1Layout.createParallelGroup(javax.swing.GroupLayout.Alignment.BASELINE)</w:t>
      </w:r>
    </w:p>
    <w:p w14:paraId="2D9EB40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Label3)</w:t>
      </w:r>
    </w:p>
    <w:p w14:paraId="3C6D3B0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Button3)</w:t>
      </w:r>
    </w:p>
    <w:p w14:paraId="457E1D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TextField3, javax.swing.GroupLayout.PREFERRED_SIZE, javax.swing.GroupLayout.DEFAULT_SIZE, javax.swing.GroupLayout.PREFERRED_SIZE))</w:t>
      </w:r>
    </w:p>
    <w:p w14:paraId="1249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PreferredGap(javax.swing.LayoutStyle.ComponentPlacement.UNRELATED)</w:t>
      </w:r>
    </w:p>
    <w:p w14:paraId="291605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Component(jScrollPane1, javax.swing.GroupLayout.PREFERRED_SIZE, 190, javax.swing.GroupLayout.PREFERRED_SIZE)</w:t>
      </w:r>
    </w:p>
    <w:p w14:paraId="4CEF001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PreferredGap(javax.swing.LayoutStyle.ComponentPlacement.RELATED)</w:t>
      </w:r>
    </w:p>
    <w:p w14:paraId="07E235E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.addGroup(jPanel1Layout.createParallelGroup(javax.swing.GroupLayout.Alignment.BASELINE)</w:t>
      </w:r>
    </w:p>
    <w:p w14:paraId="0C3B0C2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Button4, javax.swing.GroupLayout.PREFERRED_SIZE, javax.swing.GroupLayout.DEFAULT_SIZE, javax.swing.GroupLayout.PREFERRED_SIZE)</w:t>
      </w:r>
    </w:p>
    <w:p w14:paraId="504E0C3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.addComponent(jButton5, javax.swing.GroupLayout.PREFERRED_SIZE, javax.swing.GroupLayout.DEFAULT_SIZE, javax.swing.GroupLayout.PREFERRED_SIZE))</w:t>
      </w:r>
    </w:p>
    <w:p w14:paraId="5D3737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.addContainerGap())</w:t>
      </w:r>
    </w:p>
    <w:p w14:paraId="2A5919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37238CC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9DC5B7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avax.swing.GroupLayout layout = new javax.swing.GroupLayout(getContentPane());</w:t>
      </w:r>
    </w:p>
    <w:p w14:paraId="45AE1F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getContentPane().setLayout(layout);</w:t>
      </w:r>
    </w:p>
    <w:p w14:paraId="43EC02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layout.setHorizontalGroup(</w:t>
      </w:r>
    </w:p>
    <w:p w14:paraId="5031BB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layout.createParallelGroup(javax.swing.GroupLayout.Alignment.LEADING)</w:t>
      </w:r>
    </w:p>
    <w:p w14:paraId="1EEFB88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.addComponent(jPanel1, javax.swing.GroupLayout.DEFAULT_SIZE, javax.swing.GroupLayout.DEFAULT_SIZE, Short.MAX_VALUE)</w:t>
      </w:r>
    </w:p>
    <w:p w14:paraId="6D8730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7652978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layout.setVerticalGroup(</w:t>
      </w:r>
    </w:p>
    <w:p w14:paraId="598B401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layout.createParallelGroup(javax.swing.GroupLayout.Alignment.LEADING)</w:t>
      </w:r>
    </w:p>
    <w:p w14:paraId="4E26F23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.addComponent(jPanel1, javax.swing.GroupLayout.DEFAULT_SIZE, javax.swing.GroupLayout.DEFAULT_SIZE, Short.MAX_VALUE)</w:t>
      </w:r>
    </w:p>
    <w:p w14:paraId="47283B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);</w:t>
      </w:r>
    </w:p>
    <w:p w14:paraId="6D86E93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BADBCB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pack();</w:t>
      </w:r>
    </w:p>
    <w:p w14:paraId="032EB63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// &lt;/editor-fold&gt;                        </w:t>
      </w:r>
    </w:p>
    <w:p w14:paraId="32122DA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6F5F2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1ActionPerformed(java.awt.event.ActionEvent evt) {                                         </w:t>
      </w:r>
    </w:p>
    <w:p w14:paraId="11A23E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// TODO add your handling code here:</w:t>
      </w:r>
    </w:p>
    <w:p w14:paraId="18342FC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First we define float variables.</w:t>
      </w:r>
    </w:p>
    <w:p w14:paraId="2518B23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topBorder, downBorder, step;</w:t>
      </w:r>
    </w:p>
    <w:p w14:paraId="3F79BD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opBorder = Double.parseDouble(jTextField1.getText());</w:t>
      </w:r>
    </w:p>
    <w:p w14:paraId="3C5B2E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wnBorder = Double.parseDouble(jTextField2.getText());</w:t>
      </w:r>
    </w:p>
    <w:p w14:paraId="11261F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step = Double.parseDouble(jTextField3.getText());</w:t>
      </w:r>
    </w:p>
    <w:p w14:paraId="7E94A82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efaultTableModel myTable = (DefaultTableModel)jTable1.getModel();</w:t>
      </w:r>
    </w:p>
    <w:p w14:paraId="2802E04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myTable.addRow(new Object[] {topBorder, downBorder, step});</w:t>
      </w:r>
    </w:p>
    <w:p w14:paraId="1162684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list.add(new RecIntegral(topBorder, downBorder, step));</w:t>
      </w:r>
    </w:p>
    <w:p w14:paraId="0747EC0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</w:p>
    <w:p w14:paraId="6D376A4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01F582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291FA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TextField1ActionPerformed(java.awt.event.ActionEvent evt) {                                            </w:t>
      </w:r>
    </w:p>
    <w:p w14:paraId="753A943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6355C5F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   </w:t>
      </w:r>
    </w:p>
    <w:p w14:paraId="6C98A4D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6F7CB1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2ActionPerformed(java.awt.event.ActionEvent evt) {                                         </w:t>
      </w:r>
    </w:p>
    <w:p w14:paraId="5B36A07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9B80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efaultTableModel myTable = (DefaultTableModel)jTable1.getModel();</w:t>
      </w:r>
    </w:p>
    <w:p w14:paraId="03F13CD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nt selectRow = jTable1.getSelectedRow();</w:t>
      </w:r>
    </w:p>
    <w:p w14:paraId="58B762D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f (selectRow == -1){</w:t>
      </w:r>
    </w:p>
    <w:p w14:paraId="0E57931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return;</w:t>
      </w:r>
    </w:p>
    <w:p w14:paraId="50B1DF8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52D8E42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else{</w:t>
      </w:r>
    </w:p>
    <w:p w14:paraId="65B6A4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myTable.removeRow(selectRow);</w:t>
      </w:r>
    </w:p>
    <w:p w14:paraId="2ABEBEC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2A9171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BE83F9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7DCB3D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**</w:t>
      </w:r>
    </w:p>
    <w:p w14:paraId="68ECF29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 @param args the command line arguments</w:t>
      </w:r>
    </w:p>
    <w:p w14:paraId="652435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*/</w:t>
      </w:r>
    </w:p>
    <w:p w14:paraId="3934694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static void main(String args[]) {</w:t>
      </w:r>
    </w:p>
    <w:p w14:paraId="2AB6E55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/* Set the Nimbus look and feel */</w:t>
      </w:r>
    </w:p>
    <w:p w14:paraId="4589F93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editor-fold defaultstate="collapsed" desc=" Look and feel setting code (optional) "&gt;</w:t>
      </w:r>
    </w:p>
    <w:p w14:paraId="592A004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If Nimbus (introduced in Java SE 6) is not available, stay with the default look and feel.</w:t>
      </w:r>
    </w:p>
    <w:p w14:paraId="3B5898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 For details see http://download.oracle.com/javase/tutorial/uiswing/lookandfeel/plaf.html </w:t>
      </w:r>
    </w:p>
    <w:p w14:paraId="50E22CD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*/</w:t>
      </w:r>
    </w:p>
    <w:p w14:paraId="0FE04F5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try {</w:t>
      </w:r>
    </w:p>
    <w:p w14:paraId="2B4F83E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for (javax.swing.UIManager.LookAndFeelInfo info : javax.swing.UIManager.getInstalledLookAndFeels()) {</w:t>
      </w:r>
    </w:p>
    <w:p w14:paraId="24843EF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if ("Nimbus".equals(info.getName())) {</w:t>
      </w:r>
    </w:p>
    <w:p w14:paraId="006F46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javax.swing.UIManager.setLookAndFeel(info.getClassName());</w:t>
      </w:r>
    </w:p>
    <w:p w14:paraId="480354E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break;</w:t>
      </w:r>
    </w:p>
    <w:p w14:paraId="42DC87C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215166D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4AE1EFA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ClassNotFoundException ex) {</w:t>
      </w:r>
    </w:p>
    <w:p w14:paraId="58B405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ava.util.logging.Logger.getLogger(ContactEditorUI.class.getName()).log(java.util.logging.Level.SEVERE, null, ex);</w:t>
      </w:r>
    </w:p>
    <w:p w14:paraId="0D4E85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InstantiationException ex) {</w:t>
      </w:r>
    </w:p>
    <w:p w14:paraId="1873A3E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ava.util.logging.Logger.getLogger(ContactEditorUI.class.getName()).log(java.util.logging.Level.SEVERE, null, ex);</w:t>
      </w:r>
    </w:p>
    <w:p w14:paraId="27634BC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IllegalAccessException ex) {</w:t>
      </w:r>
    </w:p>
    <w:p w14:paraId="275EE4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ava.util.logging.Logger.getLogger(ContactEditorUI.class.getName()).log(java.util.logging.Level.SEVERE, null, ex);</w:t>
      </w:r>
    </w:p>
    <w:p w14:paraId="7E8393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 catch (javax.swing.UnsupportedLookAndFeelException ex) {</w:t>
      </w:r>
    </w:p>
    <w:p w14:paraId="18C3598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java.util.logging.Logger.getLogger(ContactEditorUI.class.getName()).log(java.util.logging.Level.SEVERE, null, ex);</w:t>
      </w:r>
    </w:p>
    <w:p w14:paraId="194EB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7B2AD7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&lt;/editor-fold&gt;</w:t>
      </w:r>
    </w:p>
    <w:p w14:paraId="3589970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A7462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* Create and display the form */</w:t>
      </w:r>
    </w:p>
    <w:p w14:paraId="5DE748B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java.awt.EventQueue.invokeLater(new Runnable() {</w:t>
      </w:r>
    </w:p>
    <w:p w14:paraId="0CDE663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public void run() {</w:t>
      </w:r>
    </w:p>
    <w:p w14:paraId="4B02E5A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new ContactEditorUI().setVisible(true);</w:t>
      </w:r>
    </w:p>
    <w:p w14:paraId="493103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7862D1F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);</w:t>
      </w:r>
    </w:p>
    <w:p w14:paraId="021D56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</w:t>
      </w:r>
    </w:p>
    <w:p w14:paraId="3A83DD8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FD54D1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64FA86A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ublic double f(double x){</w:t>
      </w:r>
    </w:p>
    <w:p w14:paraId="7A0C89B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ouble F=Math.sin(x);</w:t>
      </w:r>
    </w:p>
    <w:p w14:paraId="4E0BEB2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return F;</w:t>
      </w:r>
    </w:p>
    <w:p w14:paraId="3A49F21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</w:t>
      </w:r>
    </w:p>
    <w:p w14:paraId="41D946E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3ActionPerformed(java.awt.event.ActionEvent evt) {                                         </w:t>
      </w:r>
    </w:p>
    <w:p w14:paraId="4781F0F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5F0741B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efaultTableModel myTable = (DefaultTableModel)jTable1.getModel();</w:t>
      </w:r>
    </w:p>
    <w:p w14:paraId="347237C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nt rowCount = myTable.getRowCount();</w:t>
      </w:r>
    </w:p>
    <w:p w14:paraId="1CD346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for(int i = 0; i &lt; rowCount; i++){</w:t>
      </w:r>
    </w:p>
    <w:p w14:paraId="7050216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double topBorder, downBorder, step;</w:t>
      </w:r>
    </w:p>
    <w:p w14:paraId="4D1F559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topBorder = Double.parseDouble(myTable.getValueAt(i, 0).toString());</w:t>
      </w:r>
    </w:p>
    <w:p w14:paraId="4622AF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downBorder = Double.parseDouble(myTable.getValueAt(i, 1).toString());</w:t>
      </w:r>
    </w:p>
    <w:p w14:paraId="3BAE36C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step = Double.parseDouble(myTable.getValueAt(i, 2).toString());</w:t>
      </w:r>
    </w:p>
    <w:p w14:paraId="2578991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downBorder &gt; topBorder) || (downBorder == 0) || (topBorder == 0) || (step == 0)) {</w:t>
      </w:r>
    </w:p>
    <w:p w14:paraId="1E9683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return;</w:t>
      </w:r>
    </w:p>
    <w:p w14:paraId="0F47D45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51A973F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f ((downBorder &lt; 0) &amp;&amp; (topBorder &gt; 0)){</w:t>
      </w:r>
    </w:p>
    <w:p w14:paraId="6CD339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myTable.setValueAt("Infinity", i, 3);</w:t>
      </w:r>
    </w:p>
    <w:p w14:paraId="7E4D05D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else{</w:t>
      </w:r>
    </w:p>
    <w:p w14:paraId="6BE708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nextStep = downBorder;</w:t>
      </w:r>
    </w:p>
    <w:p w14:paraId="1938B53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prevStep = downBorder;</w:t>
      </w:r>
    </w:p>
    <w:p w14:paraId="2F8D12A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uble result = 0;</w:t>
      </w:r>
    </w:p>
    <w:p w14:paraId="5211DE1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do{</w:t>
      </w:r>
    </w:p>
    <w:p w14:paraId="1283275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nextStep = nextStep + step;</w:t>
      </w:r>
    </w:p>
    <w:p w14:paraId="4C89643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f (nextStep &gt; topBorder){</w:t>
      </w:r>
    </w:p>
    <w:p w14:paraId="4DD7490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nextStep = topBorder;</w:t>
      </w:r>
    </w:p>
    <w:p w14:paraId="5718AB3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}</w:t>
      </w:r>
    </w:p>
    <w:p w14:paraId="686C4BF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double iterationResult = f(nextStep) + f(prevStep);</w:t>
      </w:r>
    </w:p>
    <w:p w14:paraId="1DAC3D4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iterationResult = iterationResult * (nextStep - prevStep)/2;</w:t>
      </w:r>
    </w:p>
    <w:p w14:paraId="73B74C6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result += iterationResult;</w:t>
      </w:r>
    </w:p>
    <w:p w14:paraId="59FB823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prevStep = nextStep;</w:t>
      </w:r>
    </w:p>
    <w:p w14:paraId="20BFF7D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}</w:t>
      </w:r>
    </w:p>
    <w:p w14:paraId="7F9498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while (nextStep != topBorder);</w:t>
      </w:r>
    </w:p>
    <w:p w14:paraId="02A6727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myTable.setValueAt(result, i, 3);</w:t>
      </w:r>
    </w:p>
    <w:p w14:paraId="4682261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}</w:t>
      </w:r>
    </w:p>
    <w:p w14:paraId="09FCC2B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0C695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</w:t>
      </w:r>
    </w:p>
    <w:p w14:paraId="1D74C48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23A4630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4780AA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4ActionPerformed(java.awt.event.ActionEvent evt) {                                         </w:t>
      </w:r>
    </w:p>
    <w:p w14:paraId="3C3CFC2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0AA28EE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efaultTableModel myTable = (DefaultTableModel)jTable1.getModel(); // заполнить </w:t>
      </w:r>
    </w:p>
    <w:p w14:paraId="195218B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Iterator &lt;RecIntegral&gt; iterator = list.iterator();</w:t>
      </w:r>
    </w:p>
    <w:p w14:paraId="7D8B705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while(iterator.hasNext()){</w:t>
      </w:r>
    </w:p>
    <w:p w14:paraId="69625CA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RecIntegral rec = iterator.next();</w:t>
      </w:r>
    </w:p>
    <w:p w14:paraId="7D8852D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myTable.addRow(new Object[]{rec.topBorder, rec.downBorder,rec.step});</w:t>
      </w:r>
    </w:p>
    <w:p w14:paraId="71DF17C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    iterator.remove();</w:t>
      </w:r>
    </w:p>
    <w:p w14:paraId="16A15D6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}</w:t>
      </w:r>
    </w:p>
    <w:p w14:paraId="4789265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73909CF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DE37765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void jButton5ActionPerformed(java.awt.event.ActionEvent evt) {                                         </w:t>
      </w:r>
    </w:p>
    <w:p w14:paraId="6A681D4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// TODO add your handling code here:</w:t>
      </w:r>
    </w:p>
    <w:p w14:paraId="37391B58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DefaultTableModel myTable = (DefaultTableModel)jTable1.getModel();</w:t>
      </w:r>
    </w:p>
    <w:p w14:paraId="24DAC8E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    myTable.setRowCount(0);</w:t>
      </w:r>
    </w:p>
    <w:p w14:paraId="785AEA49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}                                        </w:t>
      </w:r>
    </w:p>
    <w:p w14:paraId="52DAE9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333FC4B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06B1E57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Variables declaration - do not modify                     </w:t>
      </w:r>
    </w:p>
    <w:p w14:paraId="1877B25F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Button jButton1;</w:t>
      </w:r>
    </w:p>
    <w:p w14:paraId="430293EB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Button jButton2;</w:t>
      </w:r>
    </w:p>
    <w:p w14:paraId="54F17B0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Button jButton3;</w:t>
      </w:r>
    </w:p>
    <w:p w14:paraId="4F0ABC6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Button jButton4;</w:t>
      </w:r>
    </w:p>
    <w:p w14:paraId="69E9851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Button jButton5;</w:t>
      </w:r>
    </w:p>
    <w:p w14:paraId="3EA4AC5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private javax.swing.JLabel jLabel1;</w:t>
      </w:r>
    </w:p>
    <w:p w14:paraId="4E7524CE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Label jLabel2;</w:t>
      </w:r>
    </w:p>
    <w:p w14:paraId="7F11D57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Label jLabel3;</w:t>
      </w:r>
    </w:p>
    <w:p w14:paraId="6A362B63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Label jLabel4;</w:t>
      </w:r>
    </w:p>
    <w:p w14:paraId="3B2B5EFD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Panel jPanel1;</w:t>
      </w:r>
    </w:p>
    <w:p w14:paraId="09E7EA94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ScrollPane jScrollPane1;</w:t>
      </w:r>
    </w:p>
    <w:p w14:paraId="211EDB0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Table jTable1;</w:t>
      </w:r>
    </w:p>
    <w:p w14:paraId="37C4616C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TextField jTextField1;</w:t>
      </w:r>
    </w:p>
    <w:p w14:paraId="03DA3E96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TextField jTextField2;</w:t>
      </w:r>
    </w:p>
    <w:p w14:paraId="669FA581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private javax.swing.JTextField jTextField3;</w:t>
      </w:r>
    </w:p>
    <w:p w14:paraId="159D3BBA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// End of variables declaration                   </w:t>
      </w:r>
    </w:p>
    <w:p w14:paraId="4C091DB2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4C50850" w14:textId="77777777" w:rsidR="00CC221D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09785A56" w14:textId="65DCA5F3" w:rsidR="003C3FAC" w:rsidRPr="00CC221D" w:rsidRDefault="00CC221D" w:rsidP="00CC22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221D">
        <w:rPr>
          <w:rFonts w:ascii="Times New Roman" w:hAnsi="Times New Roman" w:cs="Times New Roman"/>
          <w:sz w:val="24"/>
          <w:szCs w:val="24"/>
          <w:lang w:val="en-US"/>
        </w:rPr>
        <w:t>}</w:t>
      </w:r>
    </w:p>
    <w:p w14:paraId="745D7DC3" w14:textId="78D3FBC0" w:rsidR="00A45A82" w:rsidRDefault="00A45A82" w:rsidP="00A45A82">
      <w:pPr>
        <w:spacing w:after="0" w:line="276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45A82">
        <w:rPr>
          <w:rFonts w:ascii="Times New Roman" w:hAnsi="Times New Roman" w:cs="Times New Roman"/>
          <w:b/>
          <w:bCs/>
          <w:sz w:val="28"/>
          <w:szCs w:val="28"/>
        </w:rPr>
        <w:t>Результаты выполнения работы:</w:t>
      </w:r>
    </w:p>
    <w:p w14:paraId="51A87763" w14:textId="06301FFF" w:rsidR="00A45A82" w:rsidRDefault="00A45A82" w:rsidP="00A45A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483C8B" wp14:editId="2AC21A98">
            <wp:extent cx="5293830" cy="3858215"/>
            <wp:effectExtent l="0" t="0" r="2540" b="9525"/>
            <wp:docPr id="229098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09830" name="Рисунок 1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3830" cy="3858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633AF" w14:textId="77777777" w:rsidR="00FA308E" w:rsidRDefault="00FA308E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E74D05" w14:textId="3DDE1BAB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CD841FF" wp14:editId="1E70F769">
            <wp:extent cx="5400000" cy="3971352"/>
            <wp:effectExtent l="0" t="0" r="0" b="0"/>
            <wp:docPr id="13525408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54089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71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40FD6" w14:textId="77777777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E51F87" w14:textId="7684DA88" w:rsidR="00CC221D" w:rsidRDefault="00CC221D" w:rsidP="00CC221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FB375DB" wp14:editId="7ED286B3">
            <wp:extent cx="5400000" cy="3969621"/>
            <wp:effectExtent l="0" t="0" r="0" b="0"/>
            <wp:docPr id="103378996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78996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062A3" w14:textId="33D49A74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FB9E5E9" w14:textId="77F83199" w:rsidR="00CC221D" w:rsidRDefault="00CC221D" w:rsidP="00CC221D">
      <w:pPr>
        <w:rPr>
          <w:rFonts w:ascii="Times New Roman" w:hAnsi="Times New Roman" w:cs="Times New Roman"/>
          <w:sz w:val="28"/>
          <w:szCs w:val="28"/>
        </w:rPr>
      </w:pPr>
      <w:r w:rsidRPr="00CC221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7939FAA" wp14:editId="7C1FA0C1">
            <wp:extent cx="5400000" cy="3969621"/>
            <wp:effectExtent l="0" t="0" r="0" b="0"/>
            <wp:docPr id="21332620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262024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96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D4F2A" w14:textId="52DE6756" w:rsidR="00FA308E" w:rsidRDefault="00FA308E" w:rsidP="00FA308E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ы</w:t>
      </w:r>
      <w:r w:rsidRPr="007B5568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842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C744FC" w14:textId="39CAD35B" w:rsidR="00CC221D" w:rsidRDefault="00FA308E" w:rsidP="00CC221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цессе выполнения работы </w:t>
      </w:r>
      <w:r w:rsidR="00CC221D">
        <w:rPr>
          <w:rFonts w:ascii="Times New Roman" w:hAnsi="Times New Roman" w:cs="Times New Roman"/>
          <w:sz w:val="28"/>
          <w:szCs w:val="28"/>
        </w:rPr>
        <w:t xml:space="preserve">мы </w:t>
      </w:r>
      <w:r w:rsidR="00CC221D" w:rsidRPr="000F162E">
        <w:rPr>
          <w:rFonts w:ascii="Times New Roman" w:hAnsi="Times New Roman" w:cs="Times New Roman"/>
          <w:sz w:val="28"/>
          <w:szCs w:val="28"/>
        </w:rPr>
        <w:t>изучи</w:t>
      </w:r>
      <w:r w:rsidR="00CC221D">
        <w:rPr>
          <w:rFonts w:ascii="Times New Roman" w:hAnsi="Times New Roman" w:cs="Times New Roman"/>
          <w:sz w:val="28"/>
          <w:szCs w:val="28"/>
        </w:rPr>
        <w:t>ли</w:t>
      </w:r>
      <w:r w:rsidR="00CC221D" w:rsidRPr="000F162E">
        <w:rPr>
          <w:rFonts w:ascii="Times New Roman" w:hAnsi="Times New Roman" w:cs="Times New Roman"/>
          <w:sz w:val="28"/>
          <w:szCs w:val="28"/>
        </w:rPr>
        <w:t xml:space="preserve"> библиотеку стандартных коллекций Java Collections Framework, позволяющую хранить различные структуры данных.</w:t>
      </w:r>
    </w:p>
    <w:sectPr w:rsidR="00CC221D" w:rsidSect="003842BD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522A9"/>
    <w:multiLevelType w:val="hybridMultilevel"/>
    <w:tmpl w:val="8CB806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0167FA"/>
    <w:multiLevelType w:val="hybridMultilevel"/>
    <w:tmpl w:val="8D4E6DA6"/>
    <w:lvl w:ilvl="0" w:tplc="B9CA24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2BD"/>
    <w:rsid w:val="00035EB4"/>
    <w:rsid w:val="000735DB"/>
    <w:rsid w:val="000F162E"/>
    <w:rsid w:val="00127252"/>
    <w:rsid w:val="003842BD"/>
    <w:rsid w:val="003C3FAC"/>
    <w:rsid w:val="004547F5"/>
    <w:rsid w:val="00593DA0"/>
    <w:rsid w:val="007B5568"/>
    <w:rsid w:val="00850CE9"/>
    <w:rsid w:val="00A45A82"/>
    <w:rsid w:val="00B27E43"/>
    <w:rsid w:val="00CC221D"/>
    <w:rsid w:val="00CF01B1"/>
    <w:rsid w:val="00DD00B1"/>
    <w:rsid w:val="00E258A7"/>
    <w:rsid w:val="00E4649A"/>
    <w:rsid w:val="00FA308E"/>
    <w:rsid w:val="00FD7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23FA45D"/>
  <w15:chartTrackingRefBased/>
  <w15:docId w15:val="{2CE663E3-EBA8-4EC4-B61A-419F505B9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A30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3842BD"/>
    <w:pPr>
      <w:spacing w:after="200" w:line="276" w:lineRule="auto"/>
    </w:pPr>
    <w:rPr>
      <w:rFonts w:ascii="Calibri" w:eastAsia="Calibri" w:hAnsi="Calibri" w:cs="Calibri"/>
      <w:kern w:val="0"/>
      <w:lang w:eastAsia="ru-RU"/>
      <w14:ligatures w14:val="none"/>
    </w:rPr>
  </w:style>
  <w:style w:type="paragraph" w:styleId="ListParagraph">
    <w:name w:val="List Paragraph"/>
    <w:basedOn w:val="Normal"/>
    <w:uiPriority w:val="34"/>
    <w:qFormat/>
    <w:rsid w:val="00B27E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DB0B16-F72C-D44D-8EB3-464072E21D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4</Pages>
  <Words>2892</Words>
  <Characters>16488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Будников</dc:creator>
  <cp:keywords/>
  <dc:description/>
  <cp:lastModifiedBy>Microsoft Office User</cp:lastModifiedBy>
  <cp:revision>4</cp:revision>
  <dcterms:created xsi:type="dcterms:W3CDTF">2023-04-10T10:18:00Z</dcterms:created>
  <dcterms:modified xsi:type="dcterms:W3CDTF">2023-12-15T15:46:00Z</dcterms:modified>
</cp:coreProperties>
</file>